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1"/>
  </p:notesMasterIdLst>
  <p:handoutMasterIdLst>
    <p:handoutMasterId r:id="rId12"/>
  </p:handoutMasterIdLst>
  <p:sldIdLst>
    <p:sldId id="618" r:id="rId5"/>
    <p:sldId id="840" r:id="rId6"/>
    <p:sldId id="873" r:id="rId7"/>
    <p:sldId id="877" r:id="rId8"/>
    <p:sldId id="878" r:id="rId9"/>
    <p:sldId id="879" r:id="rId10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E18397-1F06-4266-ABD1-25ADD1FD829E}">
          <p14:sldIdLst>
            <p14:sldId id="618"/>
            <p14:sldId id="840"/>
            <p14:sldId id="873"/>
            <p14:sldId id="877"/>
            <p14:sldId id="878"/>
            <p14:sldId id="879"/>
          </p14:sldIdLst>
        </p14:section>
      </p14:sectionLst>
    </p:ext>
    <p:ext uri="{EFAFB233-063F-42B5-8137-9DF3F51BA10A}">
      <p15:sldGuideLst xmlns:p15="http://schemas.microsoft.com/office/powerpoint/2012/main">
        <p15:guide id="3" orient="horz" pos="232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F9CF18-023B-4C17-8211-608728B9D93F}" v="16" dt="2024-11-15T21:42:12.50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32" autoAdjust="0"/>
    <p:restoredTop sz="93243" autoAdjust="0"/>
  </p:normalViewPr>
  <p:slideViewPr>
    <p:cSldViewPr snapToObjects="1">
      <p:cViewPr>
        <p:scale>
          <a:sx n="75" d="100"/>
          <a:sy n="75" d="100"/>
        </p:scale>
        <p:origin x="208" y="-408"/>
      </p:cViewPr>
      <p:guideLst>
        <p:guide orient="horz" pos="232"/>
        <p:guide pos="733"/>
        <p:guide pos="551"/>
      </p:guideLst>
    </p:cSldViewPr>
  </p:slideViewPr>
  <p:outlineViewPr>
    <p:cViewPr>
      <p:scale>
        <a:sx n="33" d="100"/>
        <a:sy n="33" d="100"/>
      </p:scale>
      <p:origin x="0" y="-1734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commentAuthors" Target="commentAuthors.xml"/><Relationship Id="rId18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FCF9CF18-023B-4C17-8211-608728B9D93F}"/>
    <pc:docChg chg="custSel modSld">
      <pc:chgData name="Øyvind Wiig Petersen" userId="8db00c4c-acc5-4dea-8516-ccf730572e42" providerId="ADAL" clId="{FCF9CF18-023B-4C17-8211-608728B9D93F}" dt="2024-11-15T21:42:12.505" v="16"/>
      <pc:docMkLst>
        <pc:docMk/>
      </pc:docMkLst>
      <pc:sldChg chg="modSp">
        <pc:chgData name="Øyvind Wiig Petersen" userId="8db00c4c-acc5-4dea-8516-ccf730572e42" providerId="ADAL" clId="{FCF9CF18-023B-4C17-8211-608728B9D93F}" dt="2024-11-15T14:38:27.396" v="14"/>
        <pc:sldMkLst>
          <pc:docMk/>
          <pc:sldMk cId="3864109570" sldId="877"/>
        </pc:sldMkLst>
        <pc:graphicFrameChg chg="mod">
          <ac:chgData name="Øyvind Wiig Petersen" userId="8db00c4c-acc5-4dea-8516-ccf730572e42" providerId="ADAL" clId="{FCF9CF18-023B-4C17-8211-608728B9D93F}" dt="2024-11-15T14:37:48.796" v="10"/>
          <ac:graphicFrameMkLst>
            <pc:docMk/>
            <pc:sldMk cId="3864109570" sldId="877"/>
            <ac:graphicFrameMk id="4" creationId="{FE417494-8B7B-1EB4-7017-CCB931059DE9}"/>
          </ac:graphicFrameMkLst>
        </pc:graphicFrameChg>
        <pc:graphicFrameChg chg="mod">
          <ac:chgData name="Øyvind Wiig Petersen" userId="8db00c4c-acc5-4dea-8516-ccf730572e42" providerId="ADAL" clId="{FCF9CF18-023B-4C17-8211-608728B9D93F}" dt="2024-11-15T14:38:10.658" v="13"/>
          <ac:graphicFrameMkLst>
            <pc:docMk/>
            <pc:sldMk cId="3864109570" sldId="877"/>
            <ac:graphicFrameMk id="5" creationId="{39ACDF86-760E-A322-6080-BBA59652AEA5}"/>
          </ac:graphicFrameMkLst>
        </pc:graphicFrameChg>
        <pc:graphicFrameChg chg="mod">
          <ac:chgData name="Øyvind Wiig Petersen" userId="8db00c4c-acc5-4dea-8516-ccf730572e42" providerId="ADAL" clId="{FCF9CF18-023B-4C17-8211-608728B9D93F}" dt="2024-11-15T14:37:56.016" v="11"/>
          <ac:graphicFrameMkLst>
            <pc:docMk/>
            <pc:sldMk cId="3864109570" sldId="877"/>
            <ac:graphicFrameMk id="6" creationId="{36351421-47A5-7281-9B88-0265B367A539}"/>
          </ac:graphicFrameMkLst>
        </pc:graphicFrameChg>
        <pc:graphicFrameChg chg="mod">
          <ac:chgData name="Øyvind Wiig Petersen" userId="8db00c4c-acc5-4dea-8516-ccf730572e42" providerId="ADAL" clId="{FCF9CF18-023B-4C17-8211-608728B9D93F}" dt="2024-11-15T14:38:04.390" v="12"/>
          <ac:graphicFrameMkLst>
            <pc:docMk/>
            <pc:sldMk cId="3864109570" sldId="877"/>
            <ac:graphicFrameMk id="9" creationId="{BDE0FBBA-9EF8-F932-1DD9-D5E1D6407E3E}"/>
          </ac:graphicFrameMkLst>
        </pc:graphicFrameChg>
        <pc:graphicFrameChg chg="mod">
          <ac:chgData name="Øyvind Wiig Petersen" userId="8db00c4c-acc5-4dea-8516-ccf730572e42" providerId="ADAL" clId="{FCF9CF18-023B-4C17-8211-608728B9D93F}" dt="2024-11-15T14:38:27.396" v="14"/>
          <ac:graphicFrameMkLst>
            <pc:docMk/>
            <pc:sldMk cId="3864109570" sldId="877"/>
            <ac:graphicFrameMk id="10" creationId="{2318BA5C-5607-626E-F892-E854A58D5460}"/>
          </ac:graphicFrameMkLst>
        </pc:graphicFrameChg>
      </pc:sldChg>
      <pc:sldChg chg="modSp">
        <pc:chgData name="Øyvind Wiig Petersen" userId="8db00c4c-acc5-4dea-8516-ccf730572e42" providerId="ADAL" clId="{FCF9CF18-023B-4C17-8211-608728B9D93F}" dt="2024-11-15T21:28:56.826" v="15"/>
        <pc:sldMkLst>
          <pc:docMk/>
          <pc:sldMk cId="2564342563" sldId="878"/>
        </pc:sldMkLst>
        <pc:graphicFrameChg chg="mod">
          <ac:chgData name="Øyvind Wiig Petersen" userId="8db00c4c-acc5-4dea-8516-ccf730572e42" providerId="ADAL" clId="{FCF9CF18-023B-4C17-8211-608728B9D93F}" dt="2024-11-15T14:32:50.935" v="0"/>
          <ac:graphicFrameMkLst>
            <pc:docMk/>
            <pc:sldMk cId="2564342563" sldId="878"/>
            <ac:graphicFrameMk id="4" creationId="{FE417494-8B7B-1EB4-7017-CCB931059DE9}"/>
          </ac:graphicFrameMkLst>
        </pc:graphicFrameChg>
        <pc:graphicFrameChg chg="mod">
          <ac:chgData name="Øyvind Wiig Petersen" userId="8db00c4c-acc5-4dea-8516-ccf730572e42" providerId="ADAL" clId="{FCF9CF18-023B-4C17-8211-608728B9D93F}" dt="2024-11-15T21:28:56.826" v="15"/>
          <ac:graphicFrameMkLst>
            <pc:docMk/>
            <pc:sldMk cId="2564342563" sldId="878"/>
            <ac:graphicFrameMk id="5" creationId="{ECF6BFE7-C184-210A-A3C6-D5E4FF3EB33B}"/>
          </ac:graphicFrameMkLst>
        </pc:graphicFrameChg>
        <pc:graphicFrameChg chg="mod">
          <ac:chgData name="Øyvind Wiig Petersen" userId="8db00c4c-acc5-4dea-8516-ccf730572e42" providerId="ADAL" clId="{FCF9CF18-023B-4C17-8211-608728B9D93F}" dt="2024-11-15T14:35:09.188" v="1"/>
          <ac:graphicFrameMkLst>
            <pc:docMk/>
            <pc:sldMk cId="2564342563" sldId="878"/>
            <ac:graphicFrameMk id="15" creationId="{535B4E99-54C3-D752-2766-3B41CBC6A903}"/>
          </ac:graphicFrameMkLst>
        </pc:graphicFrameChg>
      </pc:sldChg>
      <pc:sldChg chg="addSp delSp modSp mod">
        <pc:chgData name="Øyvind Wiig Petersen" userId="8db00c4c-acc5-4dea-8516-ccf730572e42" providerId="ADAL" clId="{FCF9CF18-023B-4C17-8211-608728B9D93F}" dt="2024-11-15T21:42:12.505" v="16"/>
        <pc:sldMkLst>
          <pc:docMk/>
          <pc:sldMk cId="1088200178" sldId="879"/>
        </pc:sldMkLst>
        <pc:spChg chg="add del">
          <ac:chgData name="Øyvind Wiig Petersen" userId="8db00c4c-acc5-4dea-8516-ccf730572e42" providerId="ADAL" clId="{FCF9CF18-023B-4C17-8211-608728B9D93F}" dt="2024-11-15T14:37:06.966" v="7" actId="478"/>
          <ac:spMkLst>
            <pc:docMk/>
            <pc:sldMk cId="1088200178" sldId="879"/>
            <ac:spMk id="12" creationId="{26004698-A472-4A65-C247-87C5DB7A683C}"/>
          </ac:spMkLst>
        </pc:spChg>
        <pc:graphicFrameChg chg="mod">
          <ac:chgData name="Øyvind Wiig Petersen" userId="8db00c4c-acc5-4dea-8516-ccf730572e42" providerId="ADAL" clId="{FCF9CF18-023B-4C17-8211-608728B9D93F}" dt="2024-11-15T14:36:17.397" v="3"/>
          <ac:graphicFrameMkLst>
            <pc:docMk/>
            <pc:sldMk cId="1088200178" sldId="879"/>
            <ac:graphicFrameMk id="5" creationId="{ECF6BFE7-C184-210A-A3C6-D5E4FF3EB33B}"/>
          </ac:graphicFrameMkLst>
        </pc:graphicFrameChg>
        <pc:graphicFrameChg chg="mod">
          <ac:chgData name="Øyvind Wiig Petersen" userId="8db00c4c-acc5-4dea-8516-ccf730572e42" providerId="ADAL" clId="{FCF9CF18-023B-4C17-8211-608728B9D93F}" dt="2024-11-15T21:42:12.505" v="16"/>
          <ac:graphicFrameMkLst>
            <pc:docMk/>
            <pc:sldMk cId="1088200178" sldId="879"/>
            <ac:graphicFrameMk id="6" creationId="{73EDEAC9-AADB-EA0E-6BD3-F3E7E2C59729}"/>
          </ac:graphicFrameMkLst>
        </pc:graphicFrameChg>
        <pc:graphicFrameChg chg="mod">
          <ac:chgData name="Øyvind Wiig Petersen" userId="8db00c4c-acc5-4dea-8516-ccf730572e42" providerId="ADAL" clId="{FCF9CF18-023B-4C17-8211-608728B9D93F}" dt="2024-11-15T14:37:08.298" v="8"/>
          <ac:graphicFrameMkLst>
            <pc:docMk/>
            <pc:sldMk cId="1088200178" sldId="879"/>
            <ac:graphicFrameMk id="8" creationId="{2FF2BB1C-118B-C6B5-D47A-0BF56C243F69}"/>
          </ac:graphicFrameMkLst>
        </pc:graphicFrameChg>
        <pc:graphicFrameChg chg="mod">
          <ac:chgData name="Øyvind Wiig Petersen" userId="8db00c4c-acc5-4dea-8516-ccf730572e42" providerId="ADAL" clId="{FCF9CF18-023B-4C17-8211-608728B9D93F}" dt="2024-11-15T14:37:12.975" v="9"/>
          <ac:graphicFrameMkLst>
            <pc:docMk/>
            <pc:sldMk cId="1088200178" sldId="879"/>
            <ac:graphicFrameMk id="9" creationId="{BD56D697-39E4-59B2-87D2-41FEFFE8FC97}"/>
          </ac:graphicFrameMkLst>
        </pc:graphicFrameChg>
      </pc:sldChg>
    </pc:docChg>
  </pc:docChgLst>
  <pc:docChgLst>
    <pc:chgData name="Øyvind Wiig Petersen" userId="8db00c4c-acc5-4dea-8516-ccf730572e42" providerId="ADAL" clId="{7DC68F7A-9BD5-443A-8A17-D3442C2AFE93}"/>
    <pc:docChg chg="undo redo custSel addSld delSld modSld sldOrd modSection">
      <pc:chgData name="Øyvind Wiig Petersen" userId="8db00c4c-acc5-4dea-8516-ccf730572e42" providerId="ADAL" clId="{7DC68F7A-9BD5-443A-8A17-D3442C2AFE93}" dt="2024-08-22T12:28:59.534" v="1717"/>
      <pc:docMkLst>
        <pc:docMk/>
      </pc:docMkLst>
      <pc:sldChg chg="modSp mod">
        <pc:chgData name="Øyvind Wiig Petersen" userId="8db00c4c-acc5-4dea-8516-ccf730572e42" providerId="ADAL" clId="{7DC68F7A-9BD5-443A-8A17-D3442C2AFE93}" dt="2024-08-15T09:24:03.065" v="1"/>
        <pc:sldMkLst>
          <pc:docMk/>
          <pc:sldMk cId="1834186742" sldId="618"/>
        </pc:sldMkLst>
        <pc:spChg chg="mod">
          <ac:chgData name="Øyvind Wiig Petersen" userId="8db00c4c-acc5-4dea-8516-ccf730572e42" providerId="ADAL" clId="{7DC68F7A-9BD5-443A-8A17-D3442C2AFE93}" dt="2024-08-15T09:24:03.065" v="1"/>
          <ac:spMkLst>
            <pc:docMk/>
            <pc:sldMk cId="1834186742" sldId="618"/>
            <ac:spMk id="13" creationId="{348DDC63-D03F-4E4B-B5C0-63C3F1A3BC59}"/>
          </ac:spMkLst>
        </pc:spChg>
      </pc:sldChg>
      <pc:sldChg chg="modSp mod">
        <pc:chgData name="Øyvind Wiig Petersen" userId="8db00c4c-acc5-4dea-8516-ccf730572e42" providerId="ADAL" clId="{7DC68F7A-9BD5-443A-8A17-D3442C2AFE93}" dt="2024-08-15T19:10:01.390" v="1711" actId="20577"/>
        <pc:sldMkLst>
          <pc:docMk/>
          <pc:sldMk cId="3700282249" sldId="840"/>
        </pc:sldMkLst>
        <pc:spChg chg="mod">
          <ac:chgData name="Øyvind Wiig Petersen" userId="8db00c4c-acc5-4dea-8516-ccf730572e42" providerId="ADAL" clId="{7DC68F7A-9BD5-443A-8A17-D3442C2AFE93}" dt="2024-08-15T19:10:01.390" v="1711" actId="20577"/>
          <ac:spMkLst>
            <pc:docMk/>
            <pc:sldMk cId="3700282249" sldId="840"/>
            <ac:spMk id="13" creationId="{348DDC63-D03F-4E4B-B5C0-63C3F1A3BC59}"/>
          </ac:spMkLst>
        </pc:spChg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834929874" sldId="851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649624561" sldId="852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430138561" sldId="855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203813017" sldId="861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229176715" sldId="862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4082605191" sldId="863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57344639" sldId="864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192369507" sldId="866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589922714" sldId="870"/>
        </pc:sldMkLst>
      </pc:sldChg>
      <pc:sldChg chg="delSp del mod">
        <pc:chgData name="Øyvind Wiig Petersen" userId="8db00c4c-acc5-4dea-8516-ccf730572e42" providerId="ADAL" clId="{7DC68F7A-9BD5-443A-8A17-D3442C2AFE93}" dt="2024-08-15T09:40:48.684" v="237" actId="2696"/>
        <pc:sldMkLst>
          <pc:docMk/>
          <pc:sldMk cId="3131362554" sldId="872"/>
        </pc:sldMkLst>
        <pc:picChg chg="del">
          <ac:chgData name="Øyvind Wiig Petersen" userId="8db00c4c-acc5-4dea-8516-ccf730572e42" providerId="ADAL" clId="{7DC68F7A-9BD5-443A-8A17-D3442C2AFE93}" dt="2024-08-15T09:25:23.025" v="6" actId="478"/>
          <ac:picMkLst>
            <pc:docMk/>
            <pc:sldMk cId="3131362554" sldId="872"/>
            <ac:picMk id="7" creationId="{0C02A085-98B6-13A6-0C59-6EB3221C5CA2}"/>
          </ac:picMkLst>
        </pc:picChg>
      </pc:sldChg>
      <pc:sldChg chg="addSp delSp modSp new mod">
        <pc:chgData name="Øyvind Wiig Petersen" userId="8db00c4c-acc5-4dea-8516-ccf730572e42" providerId="ADAL" clId="{7DC68F7A-9BD5-443A-8A17-D3442C2AFE93}" dt="2024-08-22T12:28:59.534" v="1717"/>
        <pc:sldMkLst>
          <pc:docMk/>
          <pc:sldMk cId="2078646983" sldId="873"/>
        </pc:sldMkLst>
        <pc:spChg chg="del">
          <ac:chgData name="Øyvind Wiig Petersen" userId="8db00c4c-acc5-4dea-8516-ccf730572e42" providerId="ADAL" clId="{7DC68F7A-9BD5-443A-8A17-D3442C2AFE93}" dt="2024-08-15T09:25:38.629" v="12" actId="478"/>
          <ac:spMkLst>
            <pc:docMk/>
            <pc:sldMk cId="2078646983" sldId="873"/>
            <ac:spMk id="2" creationId="{6061707C-C9DD-E036-5F93-0E6173F3C161}"/>
          </ac:spMkLst>
        </pc:spChg>
        <pc:spChg chg="add mod">
          <ac:chgData name="Øyvind Wiig Petersen" userId="8db00c4c-acc5-4dea-8516-ccf730572e42" providerId="ADAL" clId="{7DC68F7A-9BD5-443A-8A17-D3442C2AFE93}" dt="2024-08-15T18:49:34.031" v="944" actId="20577"/>
          <ac:spMkLst>
            <pc:docMk/>
            <pc:sldMk cId="2078646983" sldId="873"/>
            <ac:spMk id="2" creationId="{69D5CF06-583F-0F18-DB9E-95C9C1A38F8F}"/>
          </ac:spMkLst>
        </pc:spChg>
        <pc:spChg chg="mod">
          <ac:chgData name="Øyvind Wiig Petersen" userId="8db00c4c-acc5-4dea-8516-ccf730572e42" providerId="ADAL" clId="{7DC68F7A-9BD5-443A-8A17-D3442C2AFE93}" dt="2024-08-15T19:09:16.970" v="1652" actId="20577"/>
          <ac:spMkLst>
            <pc:docMk/>
            <pc:sldMk cId="2078646983" sldId="873"/>
            <ac:spMk id="3" creationId="{A3B31256-F6E2-E6F6-778F-3D9FC51AA021}"/>
          </ac:spMkLst>
        </pc:spChg>
        <pc:spChg chg="add mod">
          <ac:chgData name="Øyvind Wiig Petersen" userId="8db00c4c-acc5-4dea-8516-ccf730572e42" providerId="ADAL" clId="{7DC68F7A-9BD5-443A-8A17-D3442C2AFE93}" dt="2024-08-15T18:49:50.441" v="956" actId="20577"/>
          <ac:spMkLst>
            <pc:docMk/>
            <pc:sldMk cId="2078646983" sldId="873"/>
            <ac:spMk id="5" creationId="{DE9F7168-C4AD-CD7F-BFA0-2238F0D1E0E5}"/>
          </ac:spMkLst>
        </pc:spChg>
        <pc:spChg chg="add mod">
          <ac:chgData name="Øyvind Wiig Petersen" userId="8db00c4c-acc5-4dea-8516-ccf730572e42" providerId="ADAL" clId="{7DC68F7A-9BD5-443A-8A17-D3442C2AFE93}" dt="2024-08-15T18:49:18.662" v="921" actId="1076"/>
          <ac:spMkLst>
            <pc:docMk/>
            <pc:sldMk cId="2078646983" sldId="873"/>
            <ac:spMk id="7" creationId="{C8E51998-F184-EDB6-8300-3673FD29194C}"/>
          </ac:spMkLst>
        </pc:spChg>
        <pc:spChg chg="add del mod">
          <ac:chgData name="Øyvind Wiig Petersen" userId="8db00c4c-acc5-4dea-8516-ccf730572e42" providerId="ADAL" clId="{7DC68F7A-9BD5-443A-8A17-D3442C2AFE93}" dt="2024-08-15T11:24:55.982" v="501" actId="478"/>
          <ac:spMkLst>
            <pc:docMk/>
            <pc:sldMk cId="2078646983" sldId="873"/>
            <ac:spMk id="8" creationId="{BABDE0BB-2FD3-F152-9568-225334E83788}"/>
          </ac:spMkLst>
        </pc:spChg>
        <pc:spChg chg="add del mod">
          <ac:chgData name="Øyvind Wiig Petersen" userId="8db00c4c-acc5-4dea-8516-ccf730572e42" providerId="ADAL" clId="{7DC68F7A-9BD5-443A-8A17-D3442C2AFE93}" dt="2024-08-15T11:24:57.097" v="502" actId="478"/>
          <ac:spMkLst>
            <pc:docMk/>
            <pc:sldMk cId="2078646983" sldId="873"/>
            <ac:spMk id="11" creationId="{F4CD9D68-45E6-47BF-FB5E-FBD69C856489}"/>
          </ac:spMkLst>
        </pc:spChg>
        <pc:graphicFrameChg chg="add mod">
          <ac:chgData name="Øyvind Wiig Petersen" userId="8db00c4c-acc5-4dea-8516-ccf730572e42" providerId="ADAL" clId="{7DC68F7A-9BD5-443A-8A17-D3442C2AFE93}" dt="2024-08-22T12:28:59.534" v="1717"/>
          <ac:graphicFrameMkLst>
            <pc:docMk/>
            <pc:sldMk cId="2078646983" sldId="873"/>
            <ac:graphicFrameMk id="4" creationId="{FE417494-8B7B-1EB4-7017-CCB931059DE9}"/>
          </ac:graphicFrameMkLst>
        </pc:graphicFrameChg>
        <pc:graphicFrameChg chg="add del mod">
          <ac:chgData name="Øyvind Wiig Petersen" userId="8db00c4c-acc5-4dea-8516-ccf730572e42" providerId="ADAL" clId="{7DC68F7A-9BD5-443A-8A17-D3442C2AFE93}" dt="2024-08-15T09:33:24.945" v="167" actId="478"/>
          <ac:graphicFrameMkLst>
            <pc:docMk/>
            <pc:sldMk cId="2078646983" sldId="873"/>
            <ac:graphicFrameMk id="5" creationId="{B3C0239D-70B7-53C4-067B-7BA4F950447C}"/>
          </ac:graphicFrameMkLst>
        </pc:graphicFrameChg>
        <pc:graphicFrameChg chg="add del mod">
          <ac:chgData name="Øyvind Wiig Petersen" userId="8db00c4c-acc5-4dea-8516-ccf730572e42" providerId="ADAL" clId="{7DC68F7A-9BD5-443A-8A17-D3442C2AFE93}" dt="2024-08-15T12:45:33.194" v="888" actId="478"/>
          <ac:graphicFrameMkLst>
            <pc:docMk/>
            <pc:sldMk cId="2078646983" sldId="873"/>
            <ac:graphicFrameMk id="6" creationId="{36351421-47A5-7281-9B88-0265B367A539}"/>
          </ac:graphicFrameMkLst>
        </pc:graphicFrameChg>
        <pc:graphicFrameChg chg="add del mod">
          <ac:chgData name="Øyvind Wiig Petersen" userId="8db00c4c-acc5-4dea-8516-ccf730572e42" providerId="ADAL" clId="{7DC68F7A-9BD5-443A-8A17-D3442C2AFE93}" dt="2024-08-15T12:45:33.194" v="888" actId="478"/>
          <ac:graphicFrameMkLst>
            <pc:docMk/>
            <pc:sldMk cId="2078646983" sldId="873"/>
            <ac:graphicFrameMk id="9" creationId="{BDE0FBBA-9EF8-F932-1DD9-D5E1D6407E3E}"/>
          </ac:graphicFrameMkLst>
        </pc:graphicFrameChg>
        <pc:graphicFrameChg chg="add del mod">
          <ac:chgData name="Øyvind Wiig Petersen" userId="8db00c4c-acc5-4dea-8516-ccf730572e42" providerId="ADAL" clId="{7DC68F7A-9BD5-443A-8A17-D3442C2AFE93}" dt="2024-08-15T12:45:33.194" v="888" actId="478"/>
          <ac:graphicFrameMkLst>
            <pc:docMk/>
            <pc:sldMk cId="2078646983" sldId="873"/>
            <ac:graphicFrameMk id="10" creationId="{2318BA5C-5607-626E-F892-E854A58D5460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8:49:35.863" v="945" actId="1076"/>
          <ac:graphicFrameMkLst>
            <pc:docMk/>
            <pc:sldMk cId="2078646983" sldId="873"/>
            <ac:graphicFrameMk id="12" creationId="{7812B207-7BF7-ED63-6790-2EE9DEE31856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1:20:04.617" v="446" actId="1076"/>
          <ac:graphicFrameMkLst>
            <pc:docMk/>
            <pc:sldMk cId="2078646983" sldId="873"/>
            <ac:graphicFrameMk id="13" creationId="{3AF6E4F8-774E-BAB3-7CFB-673077B9D2B1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1:20:09.764" v="451"/>
          <ac:graphicFrameMkLst>
            <pc:docMk/>
            <pc:sldMk cId="2078646983" sldId="873"/>
            <ac:graphicFrameMk id="14" creationId="{6EFC0A9E-53F6-16BF-FEF7-1F5C79EDB51D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8:49:46.838" v="952" actId="1076"/>
          <ac:graphicFrameMkLst>
            <pc:docMk/>
            <pc:sldMk cId="2078646983" sldId="873"/>
            <ac:graphicFrameMk id="15" creationId="{535B4E99-54C3-D752-2766-3B41CBC6A903}"/>
          </ac:graphicFrameMkLst>
        </pc:graphicFrameChg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843106780" sldId="874"/>
        </pc:sldMkLst>
      </pc:sldChg>
      <pc:sldChg chg="new del">
        <pc:chgData name="Øyvind Wiig Petersen" userId="8db00c4c-acc5-4dea-8516-ccf730572e42" providerId="ADAL" clId="{7DC68F7A-9BD5-443A-8A17-D3442C2AFE93}" dt="2024-08-15T19:10:11.677" v="1712" actId="2696"/>
        <pc:sldMkLst>
          <pc:docMk/>
          <pc:sldMk cId="3613304876" sldId="874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998900662" sldId="875"/>
        </pc:sldMkLst>
      </pc:sldChg>
      <pc:sldChg chg="new del">
        <pc:chgData name="Øyvind Wiig Petersen" userId="8db00c4c-acc5-4dea-8516-ccf730572e42" providerId="ADAL" clId="{7DC68F7A-9BD5-443A-8A17-D3442C2AFE93}" dt="2024-08-15T19:08:29.666" v="1642" actId="2696"/>
        <pc:sldMkLst>
          <pc:docMk/>
          <pc:sldMk cId="4176172950" sldId="875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993690156" sldId="876"/>
        </pc:sldMkLst>
      </pc:sldChg>
      <pc:sldChg chg="addSp modSp new del mod">
        <pc:chgData name="Øyvind Wiig Petersen" userId="8db00c4c-acc5-4dea-8516-ccf730572e42" providerId="ADAL" clId="{7DC68F7A-9BD5-443A-8A17-D3442C2AFE93}" dt="2024-08-15T12:45:52.915" v="889" actId="2696"/>
        <pc:sldMkLst>
          <pc:docMk/>
          <pc:sldMk cId="3810693377" sldId="876"/>
        </pc:sldMkLst>
        <pc:spChg chg="mod">
          <ac:chgData name="Øyvind Wiig Petersen" userId="8db00c4c-acc5-4dea-8516-ccf730572e42" providerId="ADAL" clId="{7DC68F7A-9BD5-443A-8A17-D3442C2AFE93}" dt="2024-08-15T09:47:17.929" v="388" actId="20577"/>
          <ac:spMkLst>
            <pc:docMk/>
            <pc:sldMk cId="3810693377" sldId="876"/>
            <ac:spMk id="2" creationId="{AEEEA51A-1977-53ED-9F0B-9529F822EC48}"/>
          </ac:spMkLst>
        </pc:spChg>
        <pc:spChg chg="add mod">
          <ac:chgData name="Øyvind Wiig Petersen" userId="8db00c4c-acc5-4dea-8516-ccf730572e42" providerId="ADAL" clId="{7DC68F7A-9BD5-443A-8A17-D3442C2AFE93}" dt="2024-08-15T09:47:06.925" v="379" actId="20577"/>
          <ac:spMkLst>
            <pc:docMk/>
            <pc:sldMk cId="3810693377" sldId="876"/>
            <ac:spMk id="6" creationId="{D5FAE13F-D97D-E035-49D6-3075A901F049}"/>
          </ac:spMkLst>
        </pc:spChg>
        <pc:graphicFrameChg chg="add mod">
          <ac:chgData name="Øyvind Wiig Petersen" userId="8db00c4c-acc5-4dea-8516-ccf730572e42" providerId="ADAL" clId="{7DC68F7A-9BD5-443A-8A17-D3442C2AFE93}" dt="2024-08-15T09:47:28.686" v="394" actId="1076"/>
          <ac:graphicFrameMkLst>
            <pc:docMk/>
            <pc:sldMk cId="3810693377" sldId="876"/>
            <ac:graphicFrameMk id="4" creationId="{3E21D73A-946D-0D9A-C506-5C25FACFEFFF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09:47:23.340" v="392"/>
          <ac:graphicFrameMkLst>
            <pc:docMk/>
            <pc:sldMk cId="3810693377" sldId="876"/>
            <ac:graphicFrameMk id="5" creationId="{A7AF2DB1-705A-746F-179F-DBA52968D250}"/>
          </ac:graphicFrameMkLst>
        </pc:graphicFrameChg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341576711" sldId="877"/>
        </pc:sldMkLst>
      </pc:sldChg>
      <pc:sldChg chg="addSp modSp add mod ord">
        <pc:chgData name="Øyvind Wiig Petersen" userId="8db00c4c-acc5-4dea-8516-ccf730572e42" providerId="ADAL" clId="{7DC68F7A-9BD5-443A-8A17-D3442C2AFE93}" dt="2024-08-15T19:09:31.821" v="1673" actId="20577"/>
        <pc:sldMkLst>
          <pc:docMk/>
          <pc:sldMk cId="3864109570" sldId="877"/>
        </pc:sldMkLst>
        <pc:spChg chg="add mod">
          <ac:chgData name="Øyvind Wiig Petersen" userId="8db00c4c-acc5-4dea-8516-ccf730572e42" providerId="ADAL" clId="{7DC68F7A-9BD5-443A-8A17-D3442C2AFE93}" dt="2024-08-15T18:57:19.575" v="1124" actId="1035"/>
          <ac:spMkLst>
            <pc:docMk/>
            <pc:sldMk cId="3864109570" sldId="877"/>
            <ac:spMk id="2" creationId="{3E6E3390-0BB3-A5B4-964F-2D56236F75C3}"/>
          </ac:spMkLst>
        </pc:spChg>
        <pc:spChg chg="mod">
          <ac:chgData name="Øyvind Wiig Petersen" userId="8db00c4c-acc5-4dea-8516-ccf730572e42" providerId="ADAL" clId="{7DC68F7A-9BD5-443A-8A17-D3442C2AFE93}" dt="2024-08-15T19:09:31.821" v="1673" actId="20577"/>
          <ac:spMkLst>
            <pc:docMk/>
            <pc:sldMk cId="3864109570" sldId="877"/>
            <ac:spMk id="3" creationId="{A3B31256-F6E2-E6F6-778F-3D9FC51AA021}"/>
          </ac:spMkLst>
        </pc:spChg>
        <pc:spChg chg="mod">
          <ac:chgData name="Øyvind Wiig Petersen" userId="8db00c4c-acc5-4dea-8516-ccf730572e42" providerId="ADAL" clId="{7DC68F7A-9BD5-443A-8A17-D3442C2AFE93}" dt="2024-08-15T18:57:12.866" v="1111" actId="1035"/>
          <ac:spMkLst>
            <pc:docMk/>
            <pc:sldMk cId="3864109570" sldId="877"/>
            <ac:spMk id="8" creationId="{BABDE0BB-2FD3-F152-9568-225334E83788}"/>
          </ac:spMkLst>
        </pc:spChg>
        <pc:spChg chg="mod">
          <ac:chgData name="Øyvind Wiig Petersen" userId="8db00c4c-acc5-4dea-8516-ccf730572e42" providerId="ADAL" clId="{7DC68F7A-9BD5-443A-8A17-D3442C2AFE93}" dt="2024-08-15T18:59:12.111" v="1174" actId="1037"/>
          <ac:spMkLst>
            <pc:docMk/>
            <pc:sldMk cId="3864109570" sldId="877"/>
            <ac:spMk id="11" creationId="{F4CD9D68-45E6-47BF-FB5E-FBD69C856489}"/>
          </ac:spMkLst>
        </pc:spChg>
        <pc:graphicFrameChg chg="mod">
          <ac:chgData name="Øyvind Wiig Petersen" userId="8db00c4c-acc5-4dea-8516-ccf730572e42" providerId="ADAL" clId="{7DC68F7A-9BD5-443A-8A17-D3442C2AFE93}" dt="2024-08-15T18:57:09.985" v="1107" actId="1035"/>
          <ac:graphicFrameMkLst>
            <pc:docMk/>
            <pc:sldMk cId="3864109570" sldId="877"/>
            <ac:graphicFrameMk id="4" creationId="{FE417494-8B7B-1EB4-7017-CCB931059DE9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9:03:21.415" v="1383" actId="1036"/>
          <ac:graphicFrameMkLst>
            <pc:docMk/>
            <pc:sldMk cId="3864109570" sldId="877"/>
            <ac:graphicFrameMk id="5" creationId="{39ACDF86-760E-A322-6080-BBA59652AEA5}"/>
          </ac:graphicFrameMkLst>
        </pc:graphicFrameChg>
        <pc:graphicFrameChg chg="mod">
          <ac:chgData name="Øyvind Wiig Petersen" userId="8db00c4c-acc5-4dea-8516-ccf730572e42" providerId="ADAL" clId="{7DC68F7A-9BD5-443A-8A17-D3442C2AFE93}" dt="2024-08-15T18:57:15.955" v="1117" actId="1035"/>
          <ac:graphicFrameMkLst>
            <pc:docMk/>
            <pc:sldMk cId="3864109570" sldId="877"/>
            <ac:graphicFrameMk id="6" creationId="{36351421-47A5-7281-9B88-0265B367A539}"/>
          </ac:graphicFrameMkLst>
        </pc:graphicFrameChg>
        <pc:graphicFrameChg chg="mod">
          <ac:chgData name="Øyvind Wiig Petersen" userId="8db00c4c-acc5-4dea-8516-ccf730572e42" providerId="ADAL" clId="{7DC68F7A-9BD5-443A-8A17-D3442C2AFE93}" dt="2024-08-15T19:03:18.510" v="1381" actId="1036"/>
          <ac:graphicFrameMkLst>
            <pc:docMk/>
            <pc:sldMk cId="3864109570" sldId="877"/>
            <ac:graphicFrameMk id="9" creationId="{BDE0FBBA-9EF8-F932-1DD9-D5E1D6407E3E}"/>
          </ac:graphicFrameMkLst>
        </pc:graphicFrameChg>
        <pc:graphicFrameChg chg="mod">
          <ac:chgData name="Øyvind Wiig Petersen" userId="8db00c4c-acc5-4dea-8516-ccf730572e42" providerId="ADAL" clId="{7DC68F7A-9BD5-443A-8A17-D3442C2AFE93}" dt="2024-08-15T19:03:23.514" v="1385" actId="1036"/>
          <ac:graphicFrameMkLst>
            <pc:docMk/>
            <pc:sldMk cId="3864109570" sldId="877"/>
            <ac:graphicFrameMk id="10" creationId="{2318BA5C-5607-626E-F892-E854A58D5460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8:54:57.295" v="1050"/>
          <ac:graphicFrameMkLst>
            <pc:docMk/>
            <pc:sldMk cId="3864109570" sldId="877"/>
            <ac:graphicFrameMk id="12" creationId="{64B11ED2-2C79-0DCE-0890-824CF3C13032}"/>
          </ac:graphicFrameMkLst>
        </pc:graphicFrameChg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345389899" sldId="878"/>
        </pc:sldMkLst>
      </pc:sldChg>
      <pc:sldChg chg="new del">
        <pc:chgData name="Øyvind Wiig Petersen" userId="8db00c4c-acc5-4dea-8516-ccf730572e42" providerId="ADAL" clId="{7DC68F7A-9BD5-443A-8A17-D3442C2AFE93}" dt="2024-08-15T11:30:06.529" v="595" actId="680"/>
        <pc:sldMkLst>
          <pc:docMk/>
          <pc:sldMk cId="2395511238" sldId="878"/>
        </pc:sldMkLst>
      </pc:sldChg>
      <pc:sldChg chg="addSp delSp modSp add mod">
        <pc:chgData name="Øyvind Wiig Petersen" userId="8db00c4c-acc5-4dea-8516-ccf730572e42" providerId="ADAL" clId="{7DC68F7A-9BD5-443A-8A17-D3442C2AFE93}" dt="2024-08-17T14:52:51.122" v="1715" actId="20577"/>
        <pc:sldMkLst>
          <pc:docMk/>
          <pc:sldMk cId="2564342563" sldId="878"/>
        </pc:sldMkLst>
        <pc:spChg chg="mod">
          <ac:chgData name="Øyvind Wiig Petersen" userId="8db00c4c-acc5-4dea-8516-ccf730572e42" providerId="ADAL" clId="{7DC68F7A-9BD5-443A-8A17-D3442C2AFE93}" dt="2024-08-15T19:09:45.834" v="1706" actId="20577"/>
          <ac:spMkLst>
            <pc:docMk/>
            <pc:sldMk cId="2564342563" sldId="878"/>
            <ac:spMk id="3" creationId="{A3B31256-F6E2-E6F6-778F-3D9FC51AA021}"/>
          </ac:spMkLst>
        </pc:spChg>
        <pc:spChg chg="add mod">
          <ac:chgData name="Øyvind Wiig Petersen" userId="8db00c4c-acc5-4dea-8516-ccf730572e42" providerId="ADAL" clId="{7DC68F7A-9BD5-443A-8A17-D3442C2AFE93}" dt="2024-08-15T19:00:19.437" v="1266" actId="20577"/>
          <ac:spMkLst>
            <pc:docMk/>
            <pc:sldMk cId="2564342563" sldId="878"/>
            <ac:spMk id="6" creationId="{4AC9A512-DBDC-4C96-0E86-38FF7ABFF869}"/>
          </ac:spMkLst>
        </pc:spChg>
        <pc:spChg chg="mod">
          <ac:chgData name="Øyvind Wiig Petersen" userId="8db00c4c-acc5-4dea-8516-ccf730572e42" providerId="ADAL" clId="{7DC68F7A-9BD5-443A-8A17-D3442C2AFE93}" dt="2024-08-17T14:52:51.122" v="1715" actId="20577"/>
          <ac:spMkLst>
            <pc:docMk/>
            <pc:sldMk cId="2564342563" sldId="878"/>
            <ac:spMk id="7" creationId="{C8E51998-F184-EDB6-8300-3673FD29194C}"/>
          </ac:spMkLst>
        </pc:spChg>
        <pc:spChg chg="add mod">
          <ac:chgData name="Øyvind Wiig Petersen" userId="8db00c4c-acc5-4dea-8516-ccf730572e42" providerId="ADAL" clId="{7DC68F7A-9BD5-443A-8A17-D3442C2AFE93}" dt="2024-08-15T19:02:53.707" v="1379" actId="20577"/>
          <ac:spMkLst>
            <pc:docMk/>
            <pc:sldMk cId="2564342563" sldId="878"/>
            <ac:spMk id="8" creationId="{0874CEFD-F21D-2D20-B987-E6A52594CB7C}"/>
          </ac:spMkLst>
        </pc:spChg>
        <pc:graphicFrameChg chg="add mod">
          <ac:chgData name="Øyvind Wiig Petersen" userId="8db00c4c-acc5-4dea-8516-ccf730572e42" providerId="ADAL" clId="{7DC68F7A-9BD5-443A-8A17-D3442C2AFE93}" dt="2024-08-15T19:01:04.154" v="1271" actId="1076"/>
          <ac:graphicFrameMkLst>
            <pc:docMk/>
            <pc:sldMk cId="2564342563" sldId="878"/>
            <ac:graphicFrameMk id="2" creationId="{BA6C68D1-1E36-74E9-DC0D-6B045D242E1A}"/>
          </ac:graphicFrameMkLst>
        </pc:graphicFrameChg>
        <pc:graphicFrameChg chg="mod">
          <ac:chgData name="Øyvind Wiig Petersen" userId="8db00c4c-acc5-4dea-8516-ccf730572e42" providerId="ADAL" clId="{7DC68F7A-9BD5-443A-8A17-D3442C2AFE93}" dt="2024-08-15T11:41:56.495" v="680"/>
          <ac:graphicFrameMkLst>
            <pc:docMk/>
            <pc:sldMk cId="2564342563" sldId="878"/>
            <ac:graphicFrameMk id="4" creationId="{FE417494-8B7B-1EB4-7017-CCB931059DE9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9:02:30.510" v="1297" actId="1036"/>
          <ac:graphicFrameMkLst>
            <pc:docMk/>
            <pc:sldMk cId="2564342563" sldId="878"/>
            <ac:graphicFrameMk id="5" creationId="{ECF6BFE7-C184-210A-A3C6-D5E4FF3EB33B}"/>
          </ac:graphicFrameMkLst>
        </pc:graphicFrameChg>
        <pc:graphicFrameChg chg="del mod">
          <ac:chgData name="Øyvind Wiig Petersen" userId="8db00c4c-acc5-4dea-8516-ccf730572e42" providerId="ADAL" clId="{7DC68F7A-9BD5-443A-8A17-D3442C2AFE93}" dt="2024-08-15T11:57:33.525" v="749" actId="478"/>
          <ac:graphicFrameMkLst>
            <pc:docMk/>
            <pc:sldMk cId="2564342563" sldId="878"/>
            <ac:graphicFrameMk id="6" creationId="{36351421-47A5-7281-9B88-0265B367A539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1:45:09.487" v="690"/>
          <ac:graphicFrameMkLst>
            <pc:docMk/>
            <pc:sldMk cId="2564342563" sldId="878"/>
            <ac:graphicFrameMk id="8" creationId="{819837D0-3E4B-C631-F04F-908D1934D7FC}"/>
          </ac:graphicFrameMkLst>
        </pc:graphicFrameChg>
        <pc:graphicFrameChg chg="del mod">
          <ac:chgData name="Øyvind Wiig Petersen" userId="8db00c4c-acc5-4dea-8516-ccf730572e42" providerId="ADAL" clId="{7DC68F7A-9BD5-443A-8A17-D3442C2AFE93}" dt="2024-08-15T11:57:33.525" v="749" actId="478"/>
          <ac:graphicFrameMkLst>
            <pc:docMk/>
            <pc:sldMk cId="2564342563" sldId="878"/>
            <ac:graphicFrameMk id="9" creationId="{BDE0FBBA-9EF8-F932-1DD9-D5E1D6407E3E}"/>
          </ac:graphicFrameMkLst>
        </pc:graphicFrameChg>
        <pc:graphicFrameChg chg="del mod">
          <ac:chgData name="Øyvind Wiig Petersen" userId="8db00c4c-acc5-4dea-8516-ccf730572e42" providerId="ADAL" clId="{7DC68F7A-9BD5-443A-8A17-D3442C2AFE93}" dt="2024-08-15T11:57:33.525" v="749" actId="478"/>
          <ac:graphicFrameMkLst>
            <pc:docMk/>
            <pc:sldMk cId="2564342563" sldId="878"/>
            <ac:graphicFrameMk id="10" creationId="{2318BA5C-5607-626E-F892-E854A58D5460}"/>
          </ac:graphicFrameMkLst>
        </pc:graphicFrameChg>
        <pc:graphicFrameChg chg="add del mod">
          <ac:chgData name="Øyvind Wiig Petersen" userId="8db00c4c-acc5-4dea-8516-ccf730572e42" providerId="ADAL" clId="{7DC68F7A-9BD5-443A-8A17-D3442C2AFE93}" dt="2024-08-15T11:57:33.525" v="749" actId="478"/>
          <ac:graphicFrameMkLst>
            <pc:docMk/>
            <pc:sldMk cId="2564342563" sldId="878"/>
            <ac:graphicFrameMk id="11" creationId="{EA6FB049-78EC-844D-DFF8-BBC162A778EC}"/>
          </ac:graphicFrameMkLst>
        </pc:graphicFrameChg>
        <pc:graphicFrameChg chg="del mod">
          <ac:chgData name="Øyvind Wiig Petersen" userId="8db00c4c-acc5-4dea-8516-ccf730572e42" providerId="ADAL" clId="{7DC68F7A-9BD5-443A-8A17-D3442C2AFE93}" dt="2024-08-15T11:37:03.413" v="640" actId="478"/>
          <ac:graphicFrameMkLst>
            <pc:docMk/>
            <pc:sldMk cId="2564342563" sldId="878"/>
            <ac:graphicFrameMk id="12" creationId="{7812B207-7BF7-ED63-6790-2EE9DEE31856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9:01:02.899" v="1270" actId="1076"/>
          <ac:graphicFrameMkLst>
            <pc:docMk/>
            <pc:sldMk cId="2564342563" sldId="878"/>
            <ac:graphicFrameMk id="13" creationId="{F923C589-BDD1-DD6C-9FA6-03CEAE677450}"/>
          </ac:graphicFrameMkLst>
        </pc:graphicFrameChg>
        <pc:graphicFrameChg chg="mod">
          <ac:chgData name="Øyvind Wiig Petersen" userId="8db00c4c-acc5-4dea-8516-ccf730572e42" providerId="ADAL" clId="{7DC68F7A-9BD5-443A-8A17-D3442C2AFE93}" dt="2024-08-15T18:59:58.368" v="1251" actId="1076"/>
          <ac:graphicFrameMkLst>
            <pc:docMk/>
            <pc:sldMk cId="2564342563" sldId="878"/>
            <ac:graphicFrameMk id="15" creationId="{535B4E99-54C3-D752-2766-3B41CBC6A903}"/>
          </ac:graphicFrameMkLst>
        </pc:graphicFrameChg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830620542" sldId="879"/>
        </pc:sldMkLst>
      </pc:sldChg>
      <pc:sldChg chg="addSp delSp modSp add mod">
        <pc:chgData name="Øyvind Wiig Petersen" userId="8db00c4c-acc5-4dea-8516-ccf730572e42" providerId="ADAL" clId="{7DC68F7A-9BD5-443A-8A17-D3442C2AFE93}" dt="2024-08-15T19:09:49.962" v="1708"/>
        <pc:sldMkLst>
          <pc:docMk/>
          <pc:sldMk cId="1088200178" sldId="879"/>
        </pc:sldMkLst>
        <pc:spChg chg="add mod">
          <ac:chgData name="Øyvind Wiig Petersen" userId="8db00c4c-acc5-4dea-8516-ccf730572e42" providerId="ADAL" clId="{7DC68F7A-9BD5-443A-8A17-D3442C2AFE93}" dt="2024-08-15T19:07:20.706" v="1580" actId="20577"/>
          <ac:spMkLst>
            <pc:docMk/>
            <pc:sldMk cId="1088200178" sldId="879"/>
            <ac:spMk id="2" creationId="{D7636C62-70C6-743F-3011-8B084DB5A09B}"/>
          </ac:spMkLst>
        </pc:spChg>
        <pc:spChg chg="mod">
          <ac:chgData name="Øyvind Wiig Petersen" userId="8db00c4c-acc5-4dea-8516-ccf730572e42" providerId="ADAL" clId="{7DC68F7A-9BD5-443A-8A17-D3442C2AFE93}" dt="2024-08-15T19:09:49.962" v="1708"/>
          <ac:spMkLst>
            <pc:docMk/>
            <pc:sldMk cId="1088200178" sldId="879"/>
            <ac:spMk id="3" creationId="{A3B31256-F6E2-E6F6-778F-3D9FC51AA021}"/>
          </ac:spMkLst>
        </pc:spChg>
        <pc:spChg chg="add mod">
          <ac:chgData name="Øyvind Wiig Petersen" userId="8db00c4c-acc5-4dea-8516-ccf730572e42" providerId="ADAL" clId="{7DC68F7A-9BD5-443A-8A17-D3442C2AFE93}" dt="2024-08-15T19:07:59.816" v="1628" actId="20577"/>
          <ac:spMkLst>
            <pc:docMk/>
            <pc:sldMk cId="1088200178" sldId="879"/>
            <ac:spMk id="4" creationId="{AAE6BE75-3AEC-B41A-4E5B-71D20EFBAEC5}"/>
          </ac:spMkLst>
        </pc:spChg>
        <pc:spChg chg="mod">
          <ac:chgData name="Øyvind Wiig Petersen" userId="8db00c4c-acc5-4dea-8516-ccf730572e42" providerId="ADAL" clId="{7DC68F7A-9BD5-443A-8A17-D3442C2AFE93}" dt="2024-08-15T19:04:11.004" v="1448" actId="20577"/>
          <ac:spMkLst>
            <pc:docMk/>
            <pc:sldMk cId="1088200178" sldId="879"/>
            <ac:spMk id="7" creationId="{C8E51998-F184-EDB6-8300-3673FD29194C}"/>
          </ac:spMkLst>
        </pc:spChg>
        <pc:spChg chg="add mod">
          <ac:chgData name="Øyvind Wiig Petersen" userId="8db00c4c-acc5-4dea-8516-ccf730572e42" providerId="ADAL" clId="{7DC68F7A-9BD5-443A-8A17-D3442C2AFE93}" dt="2024-08-15T19:08:54.954" v="1649" actId="1035"/>
          <ac:spMkLst>
            <pc:docMk/>
            <pc:sldMk cId="1088200178" sldId="879"/>
            <ac:spMk id="10" creationId="{993497EB-E5CA-3D3C-5CAF-CFAC07B16C52}"/>
          </ac:spMkLst>
        </pc:spChg>
        <pc:graphicFrameChg chg="del">
          <ac:chgData name="Øyvind Wiig Petersen" userId="8db00c4c-acc5-4dea-8516-ccf730572e42" providerId="ADAL" clId="{7DC68F7A-9BD5-443A-8A17-D3442C2AFE93}" dt="2024-08-15T11:59:19.004" v="759" actId="478"/>
          <ac:graphicFrameMkLst>
            <pc:docMk/>
            <pc:sldMk cId="1088200178" sldId="879"/>
            <ac:graphicFrameMk id="2" creationId="{BA6C68D1-1E36-74E9-DC0D-6B045D242E1A}"/>
          </ac:graphicFrameMkLst>
        </pc:graphicFrameChg>
        <pc:graphicFrameChg chg="del">
          <ac:chgData name="Øyvind Wiig Petersen" userId="8db00c4c-acc5-4dea-8516-ccf730572e42" providerId="ADAL" clId="{7DC68F7A-9BD5-443A-8A17-D3442C2AFE93}" dt="2024-08-15T11:59:19.004" v="759" actId="478"/>
          <ac:graphicFrameMkLst>
            <pc:docMk/>
            <pc:sldMk cId="1088200178" sldId="879"/>
            <ac:graphicFrameMk id="4" creationId="{FE417494-8B7B-1EB4-7017-CCB931059DE9}"/>
          </ac:graphicFrameMkLst>
        </pc:graphicFrameChg>
        <pc:graphicFrameChg chg="mod">
          <ac:chgData name="Øyvind Wiig Petersen" userId="8db00c4c-acc5-4dea-8516-ccf730572e42" providerId="ADAL" clId="{7DC68F7A-9BD5-443A-8A17-D3442C2AFE93}" dt="2024-08-15T19:08:46.038" v="1645" actId="1036"/>
          <ac:graphicFrameMkLst>
            <pc:docMk/>
            <pc:sldMk cId="1088200178" sldId="879"/>
            <ac:graphicFrameMk id="5" creationId="{ECF6BFE7-C184-210A-A3C6-D5E4FF3EB33B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9:08:49.796" v="1646" actId="1035"/>
          <ac:graphicFrameMkLst>
            <pc:docMk/>
            <pc:sldMk cId="1088200178" sldId="879"/>
            <ac:graphicFrameMk id="6" creationId="{73EDEAC9-AADB-EA0E-6BD3-F3E7E2C59729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9:07:57.416" v="1627" actId="1035"/>
          <ac:graphicFrameMkLst>
            <pc:docMk/>
            <pc:sldMk cId="1088200178" sldId="879"/>
            <ac:graphicFrameMk id="8" creationId="{2FF2BB1C-118B-C6B5-D47A-0BF56C243F69}"/>
          </ac:graphicFrameMkLst>
        </pc:graphicFrameChg>
        <pc:graphicFrameChg chg="add mod">
          <ac:chgData name="Øyvind Wiig Petersen" userId="8db00c4c-acc5-4dea-8516-ccf730572e42" providerId="ADAL" clId="{7DC68F7A-9BD5-443A-8A17-D3442C2AFE93}" dt="2024-08-15T19:08:54.954" v="1649" actId="1035"/>
          <ac:graphicFrameMkLst>
            <pc:docMk/>
            <pc:sldMk cId="1088200178" sldId="879"/>
            <ac:graphicFrameMk id="9" creationId="{BD56D697-39E4-59B2-87D2-41FEFFE8FC97}"/>
          </ac:graphicFrameMkLst>
        </pc:graphicFrameChg>
        <pc:graphicFrameChg chg="del">
          <ac:chgData name="Øyvind Wiig Petersen" userId="8db00c4c-acc5-4dea-8516-ccf730572e42" providerId="ADAL" clId="{7DC68F7A-9BD5-443A-8A17-D3442C2AFE93}" dt="2024-08-15T11:59:19.004" v="759" actId="478"/>
          <ac:graphicFrameMkLst>
            <pc:docMk/>
            <pc:sldMk cId="1088200178" sldId="879"/>
            <ac:graphicFrameMk id="13" creationId="{F923C589-BDD1-DD6C-9FA6-03CEAE677450}"/>
          </ac:graphicFrameMkLst>
        </pc:graphicFrameChg>
        <pc:graphicFrameChg chg="del">
          <ac:chgData name="Øyvind Wiig Petersen" userId="8db00c4c-acc5-4dea-8516-ccf730572e42" providerId="ADAL" clId="{7DC68F7A-9BD5-443A-8A17-D3442C2AFE93}" dt="2024-08-15T11:59:19.004" v="759" actId="478"/>
          <ac:graphicFrameMkLst>
            <pc:docMk/>
            <pc:sldMk cId="1088200178" sldId="879"/>
            <ac:graphicFrameMk id="15" creationId="{535B4E99-54C3-D752-2766-3B41CBC6A903}"/>
          </ac:graphicFrameMkLst>
        </pc:graphicFrameChg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99950349" sldId="880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037716110" sldId="881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882466171" sldId="882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919411220" sldId="883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634903451" sldId="884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65283949" sldId="888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896590984" sldId="889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4255492379" sldId="890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3026361584" sldId="891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1640396145" sldId="892"/>
        </pc:sldMkLst>
      </pc:sldChg>
      <pc:sldChg chg="del">
        <pc:chgData name="Øyvind Wiig Petersen" userId="8db00c4c-acc5-4dea-8516-ccf730572e42" providerId="ADAL" clId="{7DC68F7A-9BD5-443A-8A17-D3442C2AFE93}" dt="2024-08-15T09:24:15.087" v="2" actId="47"/>
        <pc:sldMkLst>
          <pc:docMk/>
          <pc:sldMk cId="2429700191" sldId="893"/>
        </pc:sldMkLst>
      </pc:sldChg>
    </pc:docChg>
  </pc:docChgLst>
  <pc:docChgLst>
    <pc:chgData name="Øyvind Wiig Petersen" userId="8db00c4c-acc5-4dea-8516-ccf730572e42" providerId="ADAL" clId="{087AD121-D1DC-47BB-8804-EA02AB6D81C7}"/>
    <pc:docChg chg="modSld">
      <pc:chgData name="Øyvind Wiig Petersen" userId="8db00c4c-acc5-4dea-8516-ccf730572e42" providerId="ADAL" clId="{087AD121-D1DC-47BB-8804-EA02AB6D81C7}" dt="2024-10-23T04:46:31.732" v="8"/>
      <pc:docMkLst>
        <pc:docMk/>
      </pc:docMkLst>
      <pc:sldChg chg="modSp">
        <pc:chgData name="Øyvind Wiig Petersen" userId="8db00c4c-acc5-4dea-8516-ccf730572e42" providerId="ADAL" clId="{087AD121-D1DC-47BB-8804-EA02AB6D81C7}" dt="2024-10-23T04:44:58.400" v="5"/>
        <pc:sldMkLst>
          <pc:docMk/>
          <pc:sldMk cId="3864109570" sldId="877"/>
        </pc:sldMkLst>
        <pc:graphicFrameChg chg="mod">
          <ac:chgData name="Øyvind Wiig Petersen" userId="8db00c4c-acc5-4dea-8516-ccf730572e42" providerId="ADAL" clId="{087AD121-D1DC-47BB-8804-EA02AB6D81C7}" dt="2024-10-23T04:44:56.400" v="4"/>
          <ac:graphicFrameMkLst>
            <pc:docMk/>
            <pc:sldMk cId="3864109570" sldId="877"/>
            <ac:graphicFrameMk id="6" creationId="{36351421-47A5-7281-9B88-0265B367A539}"/>
          </ac:graphicFrameMkLst>
        </pc:graphicFrameChg>
        <pc:graphicFrameChg chg="mod">
          <ac:chgData name="Øyvind Wiig Petersen" userId="8db00c4c-acc5-4dea-8516-ccf730572e42" providerId="ADAL" clId="{087AD121-D1DC-47BB-8804-EA02AB6D81C7}" dt="2024-10-23T04:44:58.400" v="5"/>
          <ac:graphicFrameMkLst>
            <pc:docMk/>
            <pc:sldMk cId="3864109570" sldId="877"/>
            <ac:graphicFrameMk id="9" creationId="{BDE0FBBA-9EF8-F932-1DD9-D5E1D6407E3E}"/>
          </ac:graphicFrameMkLst>
        </pc:graphicFrameChg>
      </pc:sldChg>
      <pc:sldChg chg="modSp">
        <pc:chgData name="Øyvind Wiig Petersen" userId="8db00c4c-acc5-4dea-8516-ccf730572e42" providerId="ADAL" clId="{087AD121-D1DC-47BB-8804-EA02AB6D81C7}" dt="2024-10-23T04:46:31.732" v="8"/>
        <pc:sldMkLst>
          <pc:docMk/>
          <pc:sldMk cId="2564342563" sldId="878"/>
        </pc:sldMkLst>
        <pc:graphicFrameChg chg="mod">
          <ac:chgData name="Øyvind Wiig Petersen" userId="8db00c4c-acc5-4dea-8516-ccf730572e42" providerId="ADAL" clId="{087AD121-D1DC-47BB-8804-EA02AB6D81C7}" dt="2024-10-23T04:45:29.853" v="6"/>
          <ac:graphicFrameMkLst>
            <pc:docMk/>
            <pc:sldMk cId="2564342563" sldId="878"/>
            <ac:graphicFrameMk id="4" creationId="{FE417494-8B7B-1EB4-7017-CCB931059DE9}"/>
          </ac:graphicFrameMkLst>
        </pc:graphicFrameChg>
        <pc:graphicFrameChg chg="mod">
          <ac:chgData name="Øyvind Wiig Petersen" userId="8db00c4c-acc5-4dea-8516-ccf730572e42" providerId="ADAL" clId="{087AD121-D1DC-47BB-8804-EA02AB6D81C7}" dt="2024-10-23T04:46:31.732" v="8"/>
          <ac:graphicFrameMkLst>
            <pc:docMk/>
            <pc:sldMk cId="2564342563" sldId="878"/>
            <ac:graphicFrameMk id="5" creationId="{ECF6BFE7-C184-210A-A3C6-D5E4FF3EB33B}"/>
          </ac:graphicFrameMkLst>
        </pc:graphicFrameChg>
        <pc:graphicFrameChg chg="mod">
          <ac:chgData name="Øyvind Wiig Petersen" userId="8db00c4c-acc5-4dea-8516-ccf730572e42" providerId="ADAL" clId="{087AD121-D1DC-47BB-8804-EA02AB6D81C7}" dt="2024-10-23T04:45:59.510" v="7"/>
          <ac:graphicFrameMkLst>
            <pc:docMk/>
            <pc:sldMk cId="2564342563" sldId="878"/>
            <ac:graphicFrameMk id="15" creationId="{535B4E99-54C3-D752-2766-3B41CBC6A903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15.11.2024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39074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1329595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28043" y="65886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6945" y="368660"/>
            <a:ext cx="11018111" cy="492443"/>
          </a:xfrm>
        </p:spPr>
        <p:txBody>
          <a:bodyPr wrap="square">
            <a:spAutoFit/>
          </a:bodyPr>
          <a:lstStyle>
            <a:lvl1pPr algn="ctr">
              <a:defRPr sz="26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32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663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sv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B6FDAFA-2BB3-D4CD-ED32-5EF87FD800BC}"/>
              </a:ext>
            </a:extLst>
          </p:cNvPr>
          <p:cNvSpPr/>
          <p:nvPr userDrawn="1"/>
        </p:nvSpPr>
        <p:spPr>
          <a:xfrm>
            <a:off x="0" y="6583362"/>
            <a:ext cx="12192000" cy="274638"/>
          </a:xfrm>
          <a:prstGeom prst="rect">
            <a:avLst/>
          </a:prstGeom>
          <a:solidFill>
            <a:schemeClr val="tx2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17" name="Graphic 16">
            <a:extLst>
              <a:ext uri="{FF2B5EF4-FFF2-40B4-BE49-F238E27FC236}">
                <a16:creationId xmlns:a16="http://schemas.microsoft.com/office/drawing/2014/main" id="{549798F2-77B0-79EA-355F-3A1D921E0955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992544" y="6627958"/>
            <a:ext cx="1008112" cy="185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09051" y="2431523"/>
            <a:ext cx="10373899" cy="2417863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Log likelihood</a:t>
            </a:r>
            <a:endParaRPr lang="en-US" noProof="0" dirty="0">
              <a:solidFill>
                <a:schemeClr val="bg1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85412" y="5044677"/>
            <a:ext cx="10363200" cy="1752600"/>
          </a:xfrm>
        </p:spPr>
        <p:txBody>
          <a:bodyPr>
            <a:noAutofit/>
          </a:bodyPr>
          <a:lstStyle/>
          <a:p>
            <a:r>
              <a:rPr lang="en-US" u="sng" noProof="0" dirty="0">
                <a:solidFill>
                  <a:schemeClr val="bg1">
                    <a:lumMod val="75000"/>
                  </a:schemeClr>
                </a:solidFill>
              </a:rPr>
              <a:t>Øyvind Wiig Petersen</a:t>
            </a:r>
            <a:endParaRPr lang="en-US" baseline="30000" noProof="0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noProof="0" dirty="0">
                <a:solidFill>
                  <a:schemeClr val="bg1">
                    <a:lumMod val="75000"/>
                  </a:schemeClr>
                </a:solidFill>
              </a:rPr>
              <a:t>NTNU, Norway</a:t>
            </a:r>
          </a:p>
          <a:p>
            <a:endParaRPr lang="en-US" noProof="0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noProof="0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6" name="Gruppe 12">
            <a:extLst>
              <a:ext uri="{FF2B5EF4-FFF2-40B4-BE49-F238E27FC236}">
                <a16:creationId xmlns:a16="http://schemas.microsoft.com/office/drawing/2014/main" id="{3F0993B5-C5DE-0951-2111-63A5B30A9819}"/>
              </a:ext>
            </a:extLst>
          </p:cNvPr>
          <p:cNvGrpSpPr/>
          <p:nvPr/>
        </p:nvGrpSpPr>
        <p:grpSpPr>
          <a:xfrm>
            <a:off x="10420879" y="224644"/>
            <a:ext cx="1507769" cy="1225113"/>
            <a:chOff x="6429510" y="337780"/>
            <a:chExt cx="2155389" cy="1751325"/>
          </a:xfrm>
        </p:grpSpPr>
        <p:sp>
          <p:nvSpPr>
            <p:cNvPr id="7" name="Ellipse 15">
              <a:extLst>
                <a:ext uri="{FF2B5EF4-FFF2-40B4-BE49-F238E27FC236}">
                  <a16:creationId xmlns:a16="http://schemas.microsoft.com/office/drawing/2014/main" id="{8E61C798-C45F-959F-85DF-86773A1161EE}"/>
                </a:ext>
              </a:extLst>
            </p:cNvPr>
            <p:cNvSpPr/>
            <p:nvPr/>
          </p:nvSpPr>
          <p:spPr>
            <a:xfrm>
              <a:off x="7596009" y="337780"/>
              <a:ext cx="988890" cy="988890"/>
            </a:xfrm>
            <a:prstGeom prst="ellipse">
              <a:avLst/>
            </a:prstGeom>
            <a:solidFill>
              <a:srgbClr val="0D3475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8" name="Ellipse 16">
              <a:extLst>
                <a:ext uri="{FF2B5EF4-FFF2-40B4-BE49-F238E27FC236}">
                  <a16:creationId xmlns:a16="http://schemas.microsoft.com/office/drawing/2014/main" id="{D3768011-1F34-0B6D-244D-63B82BCCF9EA}"/>
                </a:ext>
              </a:extLst>
            </p:cNvPr>
            <p:cNvSpPr/>
            <p:nvPr/>
          </p:nvSpPr>
          <p:spPr>
            <a:xfrm>
              <a:off x="6815720" y="641606"/>
              <a:ext cx="475240" cy="475240"/>
            </a:xfrm>
            <a:prstGeom prst="ellipse">
              <a:avLst/>
            </a:prstGeom>
            <a:solidFill>
              <a:srgbClr val="0D3475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9" name="Ellipse 17">
              <a:extLst>
                <a:ext uri="{FF2B5EF4-FFF2-40B4-BE49-F238E27FC236}">
                  <a16:creationId xmlns:a16="http://schemas.microsoft.com/office/drawing/2014/main" id="{0072AA21-D454-AAA6-6A0B-5E75D737744E}"/>
                </a:ext>
              </a:extLst>
            </p:cNvPr>
            <p:cNvSpPr/>
            <p:nvPr/>
          </p:nvSpPr>
          <p:spPr>
            <a:xfrm>
              <a:off x="6995176" y="1326670"/>
              <a:ext cx="762435" cy="762435"/>
            </a:xfrm>
            <a:prstGeom prst="ellipse">
              <a:avLst/>
            </a:prstGeom>
            <a:solidFill>
              <a:srgbClr val="BBAC76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10" name="Ellipse 18">
              <a:extLst>
                <a:ext uri="{FF2B5EF4-FFF2-40B4-BE49-F238E27FC236}">
                  <a16:creationId xmlns:a16="http://schemas.microsoft.com/office/drawing/2014/main" id="{DD007213-B534-D59C-74B5-96337C11B538}"/>
                </a:ext>
              </a:extLst>
            </p:cNvPr>
            <p:cNvSpPr/>
            <p:nvPr/>
          </p:nvSpPr>
          <p:spPr>
            <a:xfrm>
              <a:off x="6429510" y="1339986"/>
              <a:ext cx="218266" cy="218266"/>
            </a:xfrm>
            <a:prstGeom prst="ellipse">
              <a:avLst/>
            </a:prstGeom>
            <a:solidFill>
              <a:srgbClr val="BBAC76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pic>
        <p:nvPicPr>
          <p:cNvPr id="14" name="Bilde 15">
            <a:extLst>
              <a:ext uri="{FF2B5EF4-FFF2-40B4-BE49-F238E27FC236}">
                <a16:creationId xmlns:a16="http://schemas.microsoft.com/office/drawing/2014/main" id="{7ECFBA35-7F52-CB5E-4608-37CAF95FF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5640" y="1201695"/>
            <a:ext cx="6815342" cy="64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35324" y="2739329"/>
            <a:ext cx="9321353" cy="1588035"/>
          </a:xfrm>
        </p:spPr>
        <p:txBody>
          <a:bodyPr>
            <a:noAutofit/>
          </a:bodyPr>
          <a:lstStyle/>
          <a:p>
            <a:pPr algn="ctr"/>
            <a:r>
              <a:rPr lang="en-US" noProof="0" dirty="0">
                <a:solidFill>
                  <a:schemeClr val="bg1"/>
                </a:solidFill>
              </a:rPr>
              <a:t>xxx</a:t>
            </a:r>
          </a:p>
        </p:txBody>
      </p:sp>
    </p:spTree>
    <p:extLst>
      <p:ext uri="{BB962C8B-B14F-4D97-AF65-F5344CB8AC3E}">
        <p14:creationId xmlns:p14="http://schemas.microsoft.com/office/powerpoint/2010/main" val="37002822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3B31256-F6E2-E6F6-778F-3D9FC51AA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JI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417494-8B7B-1EB4-7017-CCB931059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6815"/>
              </p:ext>
            </p:extLst>
          </p:nvPr>
        </p:nvGraphicFramePr>
        <p:xfrm>
          <a:off x="3005138" y="2936875"/>
          <a:ext cx="296703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1041120" progId="Equation.DSMT4">
                  <p:embed/>
                </p:oleObj>
              </mc:Choice>
              <mc:Fallback>
                <p:oleObj name="Equation" r:id="rId2" imgW="2120760" imgH="1041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417494-8B7B-1EB4-7017-CCB931059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5138" y="2936875"/>
                        <a:ext cx="2967037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8E51998-F184-EDB6-8300-3673FD2919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324259"/>
          </a:xfrm>
        </p:spPr>
        <p:txBody>
          <a:bodyPr/>
          <a:lstStyle/>
          <a:p>
            <a:pPr marL="0" indent="0">
              <a:buNone/>
            </a:pPr>
            <a:r>
              <a:rPr lang="nb-NO" dirty="0"/>
              <a:t>Input </a:t>
            </a:r>
            <a:r>
              <a:rPr lang="nb-NO" dirty="0" err="1"/>
              <a:t>estimation</a:t>
            </a:r>
            <a:r>
              <a:rPr lang="nb-NO" dirty="0"/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12B207-7BF7-ED63-6790-2EE9DEE31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78414"/>
              </p:ext>
            </p:extLst>
          </p:nvPr>
        </p:nvGraphicFramePr>
        <p:xfrm>
          <a:off x="3035660" y="1052513"/>
          <a:ext cx="2209125" cy="153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1015920" progId="Equation.DSMT4">
                  <p:embed/>
                </p:oleObj>
              </mc:Choice>
              <mc:Fallback>
                <p:oleObj name="Equation" r:id="rId4" imgW="1460160" imgH="1015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812B207-7BF7-ED63-6790-2EE9DEE31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5660" y="1052513"/>
                        <a:ext cx="2209125" cy="1536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35B4E99-54C3-D752-2766-3B41CBC6A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62633"/>
              </p:ext>
            </p:extLst>
          </p:nvPr>
        </p:nvGraphicFramePr>
        <p:xfrm>
          <a:off x="3107668" y="4761148"/>
          <a:ext cx="40338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1041120" progId="Equation.DSMT4">
                  <p:embed/>
                </p:oleObj>
              </mc:Choice>
              <mc:Fallback>
                <p:oleObj name="Equation" r:id="rId6" imgW="2882880" imgH="1041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35B4E99-54C3-D752-2766-3B41CBC6A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7668" y="4761148"/>
                        <a:ext cx="4033838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9D5CF06-583F-0F18-DB9E-95C9C1A38F8F}"/>
              </a:ext>
            </a:extLst>
          </p:cNvPr>
          <p:cNvSpPr txBox="1">
            <a:spLocks/>
          </p:cNvSpPr>
          <p:nvPr/>
        </p:nvSpPr>
        <p:spPr>
          <a:xfrm>
            <a:off x="586945" y="2873145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Measurement</a:t>
            </a:r>
            <a:r>
              <a:rPr lang="nb-NO" dirty="0"/>
              <a:t> </a:t>
            </a:r>
            <a:r>
              <a:rPr lang="nb-NO" dirty="0" err="1"/>
              <a:t>update</a:t>
            </a:r>
            <a:r>
              <a:rPr lang="nb-NO" dirty="0"/>
              <a:t>: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E9F7168-C4AD-CD7F-BFA0-2238F0D1E0E5}"/>
              </a:ext>
            </a:extLst>
          </p:cNvPr>
          <p:cNvSpPr txBox="1">
            <a:spLocks/>
          </p:cNvSpPr>
          <p:nvPr/>
        </p:nvSpPr>
        <p:spPr>
          <a:xfrm>
            <a:off x="586945" y="4691238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Time </a:t>
            </a:r>
            <a:r>
              <a:rPr lang="nb-NO" dirty="0" err="1"/>
              <a:t>update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786469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3B31256-F6E2-E6F6-778F-3D9FC51AA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log(L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417494-8B7B-1EB4-7017-CCB931059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20561"/>
              </p:ext>
            </p:extLst>
          </p:nvPr>
        </p:nvGraphicFramePr>
        <p:xfrm>
          <a:off x="874713" y="1412776"/>
          <a:ext cx="3146976" cy="104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749160" progId="Equation.DSMT4">
                  <p:embed/>
                </p:oleObj>
              </mc:Choice>
              <mc:Fallback>
                <p:oleObj name="Equation" r:id="rId2" imgW="224784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417494-8B7B-1EB4-7017-CCB931059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1412776"/>
                        <a:ext cx="3146976" cy="1048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351421-47A5-7281-9B88-0265B367A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56304"/>
              </p:ext>
            </p:extLst>
          </p:nvPr>
        </p:nvGraphicFramePr>
        <p:xfrm>
          <a:off x="873125" y="2852738"/>
          <a:ext cx="59578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482400" progId="Equation.DSMT4">
                  <p:embed/>
                </p:oleObj>
              </mc:Choice>
              <mc:Fallback>
                <p:oleObj name="Equation" r:id="rId4" imgW="425448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351421-47A5-7281-9B88-0265B367A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125" y="2852738"/>
                        <a:ext cx="59578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8E51998-F184-EDB6-8300-3673FD2919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324259"/>
          </a:xfrm>
        </p:spPr>
        <p:txBody>
          <a:bodyPr/>
          <a:lstStyle/>
          <a:p>
            <a:pPr marL="0" indent="0">
              <a:buNone/>
            </a:pPr>
            <a:r>
              <a:rPr lang="nb-NO" dirty="0"/>
              <a:t>Joint input and </a:t>
            </a:r>
            <a:r>
              <a:rPr lang="nb-NO" dirty="0" err="1"/>
              <a:t>state</a:t>
            </a:r>
            <a:r>
              <a:rPr lang="nb-NO" dirty="0"/>
              <a:t> </a:t>
            </a:r>
            <a:r>
              <a:rPr lang="nb-NO" dirty="0" err="1"/>
              <a:t>estimation</a:t>
            </a:r>
            <a:r>
              <a:rPr lang="nb-NO" dirty="0"/>
              <a:t>: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BABDE0BB-2FD3-F152-9568-225334E83788}"/>
              </a:ext>
            </a:extLst>
          </p:cNvPr>
          <p:cNvSpPr txBox="1">
            <a:spLocks/>
          </p:cNvSpPr>
          <p:nvPr/>
        </p:nvSpPr>
        <p:spPr>
          <a:xfrm>
            <a:off x="595808" y="2564904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Innovation</a:t>
            </a:r>
            <a:r>
              <a:rPr lang="nb-NO" dirty="0"/>
              <a:t> </a:t>
            </a:r>
            <a:r>
              <a:rPr lang="nb-NO" dirty="0" err="1"/>
              <a:t>sequence</a:t>
            </a:r>
            <a:r>
              <a:rPr lang="nb-NO" dirty="0"/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E0FBBA-9EF8-F932-1DD9-D5E1D6407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72657"/>
              </p:ext>
            </p:extLst>
          </p:nvPr>
        </p:nvGraphicFramePr>
        <p:xfrm>
          <a:off x="866704" y="3957687"/>
          <a:ext cx="291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42720" progId="Equation.DSMT4">
                  <p:embed/>
                </p:oleObj>
              </mc:Choice>
              <mc:Fallback>
                <p:oleObj name="Equation" r:id="rId6" imgW="208260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DE0FBBA-9EF8-F932-1DD9-D5E1D6407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6704" y="3957687"/>
                        <a:ext cx="29146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18BA5C-5607-626E-F892-E854A58D5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04211"/>
              </p:ext>
            </p:extLst>
          </p:nvPr>
        </p:nvGraphicFramePr>
        <p:xfrm>
          <a:off x="875420" y="5239159"/>
          <a:ext cx="56181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12920" imgH="533160" progId="Equation.DSMT4">
                  <p:embed/>
                </p:oleObj>
              </mc:Choice>
              <mc:Fallback>
                <p:oleObj name="Equation" r:id="rId8" imgW="401292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318BA5C-5607-626E-F892-E854A58D5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5420" y="5239159"/>
                        <a:ext cx="561816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">
            <a:extLst>
              <a:ext uri="{FF2B5EF4-FFF2-40B4-BE49-F238E27FC236}">
                <a16:creationId xmlns:a16="http://schemas.microsoft.com/office/drawing/2014/main" id="{F4CD9D68-45E6-47BF-FB5E-FBD69C856489}"/>
              </a:ext>
            </a:extLst>
          </p:cNvPr>
          <p:cNvSpPr txBox="1">
            <a:spLocks/>
          </p:cNvSpPr>
          <p:nvPr/>
        </p:nvSpPr>
        <p:spPr>
          <a:xfrm>
            <a:off x="587388" y="6057069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The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betwee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errors</a:t>
            </a:r>
            <a:r>
              <a:rPr lang="nb-NO" dirty="0"/>
              <a:t> in </a:t>
            </a:r>
            <a:r>
              <a:rPr lang="nb-NO" dirty="0" err="1"/>
              <a:t>state</a:t>
            </a:r>
            <a:r>
              <a:rPr lang="nb-NO" dirty="0"/>
              <a:t> </a:t>
            </a:r>
            <a:r>
              <a:rPr lang="nb-NO" dirty="0" err="1"/>
              <a:t>prediction</a:t>
            </a:r>
            <a:r>
              <a:rPr lang="nb-NO" dirty="0"/>
              <a:t> and force </a:t>
            </a:r>
            <a:r>
              <a:rPr lang="nb-NO" dirty="0" err="1"/>
              <a:t>need</a:t>
            </a:r>
            <a:r>
              <a:rPr lang="nb-NO" dirty="0"/>
              <a:t> be </a:t>
            </a:r>
            <a:r>
              <a:rPr lang="nb-NO" dirty="0" err="1"/>
              <a:t>derived</a:t>
            </a:r>
            <a:endParaRPr lang="nb-NO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E6E3390-0BB3-A5B4-964F-2D56236F75C3}"/>
              </a:ext>
            </a:extLst>
          </p:cNvPr>
          <p:cNvSpPr txBox="1">
            <a:spLocks/>
          </p:cNvSpPr>
          <p:nvPr/>
        </p:nvSpPr>
        <p:spPr>
          <a:xfrm>
            <a:off x="609600" y="3501008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Log </a:t>
            </a:r>
            <a:r>
              <a:rPr lang="nb-NO" dirty="0" err="1"/>
              <a:t>likelihood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ACDF86-760E-A322-6080-BBA59652A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250184"/>
              </p:ext>
            </p:extLst>
          </p:nvPr>
        </p:nvGraphicFramePr>
        <p:xfrm>
          <a:off x="875420" y="4446048"/>
          <a:ext cx="3804696" cy="71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507960" progId="Equation.DSMT4">
                  <p:embed/>
                </p:oleObj>
              </mc:Choice>
              <mc:Fallback>
                <p:oleObj name="Equation" r:id="rId10" imgW="271764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ACDF86-760E-A322-6080-BBA59652A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5420" y="4446048"/>
                        <a:ext cx="3804696" cy="711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1095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3B31256-F6E2-E6F6-778F-3D9FC51AA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Derivation</a:t>
            </a:r>
            <a:r>
              <a:rPr lang="nb-NO" dirty="0"/>
              <a:t> </a:t>
            </a:r>
            <a:r>
              <a:rPr lang="nb-NO" dirty="0" err="1"/>
              <a:t>covariance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417494-8B7B-1EB4-7017-CCB931059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18233"/>
              </p:ext>
            </p:extLst>
          </p:nvPr>
        </p:nvGraphicFramePr>
        <p:xfrm>
          <a:off x="866776" y="1520788"/>
          <a:ext cx="9645651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95800" imgH="482400" progId="Equation.DSMT4">
                  <p:embed/>
                </p:oleObj>
              </mc:Choice>
              <mc:Fallback>
                <p:oleObj name="Equation" r:id="rId2" imgW="68958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417494-8B7B-1EB4-7017-CCB931059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6776" y="1520788"/>
                        <a:ext cx="9645651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8E51998-F184-EDB6-8300-3673FD2919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324259"/>
          </a:xfrm>
        </p:spPr>
        <p:txBody>
          <a:bodyPr/>
          <a:lstStyle/>
          <a:p>
            <a:pPr marL="0" indent="0">
              <a:buNone/>
            </a:pPr>
            <a:r>
              <a:rPr lang="nb-NO" dirty="0" err="1"/>
              <a:t>Rewrite</a:t>
            </a:r>
            <a:r>
              <a:rPr lang="nb-NO" dirty="0"/>
              <a:t> </a:t>
            </a:r>
            <a:r>
              <a:rPr lang="nb-NO" dirty="0" err="1"/>
              <a:t>measurement</a:t>
            </a:r>
            <a:r>
              <a:rPr lang="nb-NO" dirty="0"/>
              <a:t> </a:t>
            </a:r>
            <a:r>
              <a:rPr lang="nb-NO" dirty="0" err="1"/>
              <a:t>update</a:t>
            </a:r>
            <a:r>
              <a:rPr lang="nb-NO" dirty="0"/>
              <a:t> for </a:t>
            </a:r>
            <a:r>
              <a:rPr lang="nb-NO" dirty="0" err="1"/>
              <a:t>state</a:t>
            </a:r>
            <a:r>
              <a:rPr lang="nb-NO" dirty="0"/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35B4E99-54C3-D752-2766-3B41CBC6A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60225"/>
              </p:ext>
            </p:extLst>
          </p:nvPr>
        </p:nvGraphicFramePr>
        <p:xfrm>
          <a:off x="884840" y="2891938"/>
          <a:ext cx="7550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97480" imgH="241200" progId="Equation.DSMT4">
                  <p:embed/>
                </p:oleObj>
              </mc:Choice>
              <mc:Fallback>
                <p:oleObj name="Equation" r:id="rId4" imgW="53974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35B4E99-54C3-D752-2766-3B41CBC6A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840" y="2891938"/>
                        <a:ext cx="75501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A6C68D1-1E36-74E9-DC0D-6B045D24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6385"/>
              </p:ext>
            </p:extLst>
          </p:nvPr>
        </p:nvGraphicFramePr>
        <p:xfrm>
          <a:off x="9948428" y="7507932"/>
          <a:ext cx="689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95800" imgH="482400" progId="Equation.DSMT4">
                  <p:embed/>
                </p:oleObj>
              </mc:Choice>
              <mc:Fallback>
                <p:oleObj name="Equation" r:id="rId6" imgW="68958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A6C68D1-1E36-74E9-DC0D-6B045D242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48428" y="7507932"/>
                        <a:ext cx="689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F6BFE7-C184-210A-A3C6-D5E4FF3EB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2350"/>
              </p:ext>
            </p:extLst>
          </p:nvPr>
        </p:nvGraphicFramePr>
        <p:xfrm>
          <a:off x="877952" y="4062716"/>
          <a:ext cx="5938128" cy="170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41520" imgH="1218960" progId="Equation.DSMT4">
                  <p:embed/>
                </p:oleObj>
              </mc:Choice>
              <mc:Fallback>
                <p:oleObj name="Equation" r:id="rId8" imgW="4241520" imgH="1218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F6BFE7-C184-210A-A3C6-D5E4FF3EB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952" y="4062716"/>
                        <a:ext cx="5938128" cy="1706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923C589-BDD1-DD6C-9FA6-03CEAE677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16074"/>
              </p:ext>
            </p:extLst>
          </p:nvPr>
        </p:nvGraphicFramePr>
        <p:xfrm>
          <a:off x="2729707" y="7317432"/>
          <a:ext cx="59197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19258" imgH="1345807" progId="Equation.DSMT4">
                  <p:embed/>
                </p:oleObj>
              </mc:Choice>
              <mc:Fallback>
                <p:oleObj name="Equation" r:id="rId10" imgW="5919258" imgH="1345807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923C589-BDD1-DD6C-9FA6-03CEAE677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9707" y="7317432"/>
                        <a:ext cx="5919787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4AC9A512-DBDC-4C96-0E86-38FF7ABFF869}"/>
              </a:ext>
            </a:extLst>
          </p:cNvPr>
          <p:cNvSpPr txBox="1">
            <a:spLocks/>
          </p:cNvSpPr>
          <p:nvPr/>
        </p:nvSpPr>
        <p:spPr>
          <a:xfrm>
            <a:off x="586945" y="2425961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Next</a:t>
            </a:r>
            <a:r>
              <a:rPr lang="nb-NO" dirty="0"/>
              <a:t>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define</a:t>
            </a:r>
            <a:r>
              <a:rPr lang="nb-NO" dirty="0"/>
              <a:t>: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0874CEFD-F21D-2D20-B987-E6A52594CB7C}"/>
              </a:ext>
            </a:extLst>
          </p:cNvPr>
          <p:cNvSpPr txBox="1">
            <a:spLocks/>
          </p:cNvSpPr>
          <p:nvPr/>
        </p:nvSpPr>
        <p:spPr>
          <a:xfrm>
            <a:off x="585972" y="3516185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Derive</a:t>
            </a:r>
            <a:r>
              <a:rPr lang="nb-NO" dirty="0"/>
              <a:t> a </a:t>
            </a:r>
            <a:r>
              <a:rPr lang="nb-NO" dirty="0" err="1"/>
              <a:t>relation</a:t>
            </a:r>
            <a:r>
              <a:rPr lang="nb-NO" dirty="0"/>
              <a:t> </a:t>
            </a:r>
            <a:r>
              <a:rPr lang="nb-NO" dirty="0" err="1"/>
              <a:t>betwee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tate</a:t>
            </a:r>
            <a:r>
              <a:rPr lang="nb-NO" dirty="0"/>
              <a:t> </a:t>
            </a:r>
            <a:r>
              <a:rPr lang="nb-NO" dirty="0" err="1"/>
              <a:t>prediction</a:t>
            </a:r>
            <a:r>
              <a:rPr lang="nb-NO" dirty="0"/>
              <a:t> </a:t>
            </a:r>
            <a:r>
              <a:rPr lang="nb-NO" dirty="0" err="1"/>
              <a:t>error</a:t>
            </a:r>
            <a:r>
              <a:rPr lang="nb-NO" dirty="0"/>
              <a:t> and </a:t>
            </a:r>
            <a:r>
              <a:rPr lang="nb-NO" dirty="0" err="1"/>
              <a:t>state</a:t>
            </a:r>
            <a:r>
              <a:rPr lang="nb-NO" dirty="0"/>
              <a:t> filter </a:t>
            </a:r>
            <a:r>
              <a:rPr lang="nb-NO" dirty="0" err="1"/>
              <a:t>error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643425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3B31256-F6E2-E6F6-778F-3D9FC51AA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Derivation</a:t>
            </a:r>
            <a:r>
              <a:rPr lang="nb-NO" dirty="0"/>
              <a:t> </a:t>
            </a:r>
            <a:r>
              <a:rPr lang="nb-NO" dirty="0" err="1"/>
              <a:t>covariance</a:t>
            </a:r>
            <a:endParaRPr lang="nb-NO" dirty="0"/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8E51998-F184-EDB6-8300-3673FD2919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375" y="1052513"/>
            <a:ext cx="10972800" cy="324259"/>
          </a:xfrm>
        </p:spPr>
        <p:txBody>
          <a:bodyPr/>
          <a:lstStyle/>
          <a:p>
            <a:pPr marL="0" indent="0">
              <a:buNone/>
            </a:pPr>
            <a:r>
              <a:rPr lang="nb-NO" dirty="0" err="1"/>
              <a:t>Multip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equation</a:t>
            </a:r>
            <a:r>
              <a:rPr lang="nb-NO" dirty="0"/>
              <a:t> by </a:t>
            </a:r>
            <a:r>
              <a:rPr lang="nb-NO" dirty="0" err="1"/>
              <a:t>the</a:t>
            </a:r>
            <a:r>
              <a:rPr lang="nb-NO" dirty="0"/>
              <a:t> input </a:t>
            </a:r>
            <a:r>
              <a:rPr lang="nb-NO" dirty="0" err="1"/>
              <a:t>error</a:t>
            </a:r>
            <a:r>
              <a:rPr lang="nb-NO" dirty="0"/>
              <a:t> </a:t>
            </a:r>
            <a:r>
              <a:rPr lang="nb-NO" dirty="0" err="1"/>
              <a:t>transposed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F6BFE7-C184-210A-A3C6-D5E4FF3EB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5894"/>
              </p:ext>
            </p:extLst>
          </p:nvPr>
        </p:nvGraphicFramePr>
        <p:xfrm>
          <a:off x="871693" y="1564407"/>
          <a:ext cx="52133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253800" progId="Equation.DSMT4">
                  <p:embed/>
                </p:oleObj>
              </mc:Choice>
              <mc:Fallback>
                <p:oleObj name="Equation" r:id="rId2" imgW="37335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F6BFE7-C184-210A-A3C6-D5E4FF3EB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1693" y="1564407"/>
                        <a:ext cx="52133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EDEAC9-AADB-EA0E-6BD3-F3E7E2C59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6052"/>
              </p:ext>
            </p:extLst>
          </p:nvPr>
        </p:nvGraphicFramePr>
        <p:xfrm>
          <a:off x="881063" y="2492896"/>
          <a:ext cx="28622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41200" progId="Equation.DSMT4">
                  <p:embed/>
                </p:oleObj>
              </mc:Choice>
              <mc:Fallback>
                <p:oleObj name="Equation" r:id="rId4" imgW="20444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EDEAC9-AADB-EA0E-6BD3-F3E7E2C59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063" y="2492896"/>
                        <a:ext cx="2862262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F2BB1C-118B-C6B5-D47A-0BF56C24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38838"/>
              </p:ext>
            </p:extLst>
          </p:nvPr>
        </p:nvGraphicFramePr>
        <p:xfrm>
          <a:off x="874713" y="3320988"/>
          <a:ext cx="1718866" cy="3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79360" progId="Equation.DSMT4">
                  <p:embed/>
                </p:oleObj>
              </mc:Choice>
              <mc:Fallback>
                <p:oleObj name="Equation" r:id="rId6" imgW="13078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F2BB1C-118B-C6B5-D47A-0BF56C243F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713" y="3320988"/>
                        <a:ext cx="1718866" cy="36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D56D697-39E4-59B2-87D2-41FEFFE8F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32242"/>
              </p:ext>
            </p:extLst>
          </p:nvPr>
        </p:nvGraphicFramePr>
        <p:xfrm>
          <a:off x="881055" y="4226251"/>
          <a:ext cx="5529384" cy="39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560" imgH="279360" progId="Equation.DSMT4">
                  <p:embed/>
                </p:oleObj>
              </mc:Choice>
              <mc:Fallback>
                <p:oleObj name="Equation" r:id="rId8" imgW="39495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D56D697-39E4-59B2-87D2-41FEFFE8F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1055" y="4226251"/>
                        <a:ext cx="5529384" cy="39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7636C62-70C6-743F-3011-8B084DB5A09B}"/>
              </a:ext>
            </a:extLst>
          </p:cNvPr>
          <p:cNvSpPr txBox="1">
            <a:spLocks/>
          </p:cNvSpPr>
          <p:nvPr/>
        </p:nvSpPr>
        <p:spPr>
          <a:xfrm>
            <a:off x="598643" y="2083248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use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: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AAE6BE75-3AEC-B41A-4E5B-71D20EFBAEC5}"/>
              </a:ext>
            </a:extLst>
          </p:cNvPr>
          <p:cNvSpPr txBox="1">
            <a:spLocks/>
          </p:cNvSpPr>
          <p:nvPr/>
        </p:nvSpPr>
        <p:spPr>
          <a:xfrm>
            <a:off x="587375" y="2880347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to </a:t>
            </a:r>
            <a:r>
              <a:rPr lang="nb-NO" dirty="0" err="1"/>
              <a:t>find</a:t>
            </a:r>
            <a:r>
              <a:rPr lang="nb-NO" dirty="0"/>
              <a:t>:</a:t>
            </a:r>
          </a:p>
        </p:txBody>
      </p:sp>
      <p:sp>
        <p:nvSpPr>
          <p:cNvPr id="10" name="Content Placeholder 1">
            <a:extLst>
              <a:ext uri="{FF2B5EF4-FFF2-40B4-BE49-F238E27FC236}">
                <a16:creationId xmlns:a16="http://schemas.microsoft.com/office/drawing/2014/main" id="{993497EB-E5CA-3D3C-5CAF-CFAC07B16C52}"/>
              </a:ext>
            </a:extLst>
          </p:cNvPr>
          <p:cNvSpPr txBox="1">
            <a:spLocks/>
          </p:cNvSpPr>
          <p:nvPr/>
        </p:nvSpPr>
        <p:spPr>
          <a:xfrm>
            <a:off x="609600" y="3789040"/>
            <a:ext cx="10972800" cy="3242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nb-NO" dirty="0"/>
              <a:t>Final </a:t>
            </a:r>
            <a:r>
              <a:rPr lang="nb-NO" dirty="0" err="1"/>
              <a:t>result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0882001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C2C04E8-859A-4A48-8B82-9D65E9A426FA}">
  <ds:schemaRefs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bb43da5c-49da-475c-8c5c-3244aed61b0c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6</Words>
  <Application>Microsoft Office PowerPoint</Application>
  <PresentationFormat>Widescreen</PresentationFormat>
  <Paragraphs>24</Paragraphs>
  <Slides>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Office-tema</vt:lpstr>
      <vt:lpstr>Equation</vt:lpstr>
      <vt:lpstr>MathType 7.0 Equation</vt:lpstr>
      <vt:lpstr>Log likelihood</vt:lpstr>
      <vt:lpstr>xxx</vt:lpstr>
      <vt:lpstr>JIS</vt:lpstr>
      <vt:lpstr>log(L)</vt:lpstr>
      <vt:lpstr>Derivation covariance</vt:lpstr>
      <vt:lpstr>Derivation covariance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49</cp:revision>
  <cp:lastPrinted>2017-03-02T14:22:20Z</cp:lastPrinted>
  <dcterms:created xsi:type="dcterms:W3CDTF">2013-06-10T16:56:09Z</dcterms:created>
  <dcterms:modified xsi:type="dcterms:W3CDTF">2024-11-15T21:42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